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w:t>
      </w:r>
      <w:r w:rsidR="000C3C2D">
        <w:t xml:space="preserve"> phenomena</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lastRenderedPageBreak/>
        <w:t>the intrinsic nonlinearity of the Navier-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r w:rsidR="000E26F5" w:rsidRPr="009859FF">
        <w:t>Brederod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hiba e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r w:rsidR="00A26F62" w:rsidRPr="009859FF">
        <w:t>Largeau and Moriniere</w:t>
      </w:r>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r w:rsidR="004160E8" w:rsidRPr="009859FF">
        <w:t>Camussi e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St</w:t>
      </w:r>
      <w:r w:rsidR="007D7A96" w:rsidRPr="00E91909">
        <w:t>ü</w:t>
      </w:r>
      <w:r w:rsidR="00A26468" w:rsidRPr="009859FF">
        <w:t>er, Gyr and Kinzelbach [</w:t>
      </w:r>
      <w:r w:rsidR="009A16B3" w:rsidRPr="009859FF">
        <w:t>6</w:t>
      </w:r>
      <w:r w:rsidR="00A26468" w:rsidRPr="009859FF">
        <w:t xml:space="preserve">] and </w:t>
      </w:r>
      <w:r w:rsidR="0066411B" w:rsidRPr="009859FF">
        <w:t>Zukoski</w:t>
      </w:r>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r w:rsidR="008B1EA4" w:rsidRPr="009859FF">
        <w:t>Edelmann</w:t>
      </w:r>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r w:rsidR="00941CB7" w:rsidRPr="009859FF">
        <w:t>streamwis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r w:rsidR="009F77E9" w:rsidRPr="009859FF">
        <w:t>Navier-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typically the Tollmien-Sch</w:t>
      </w:r>
      <w:r w:rsidR="00A44A72" w:rsidRPr="009859FF">
        <w:t>lichting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essible Navier-Stokes equations. In Cartesian coordinates, the Navier-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4714452" r:id="rId9"/>
        </w:object>
      </w:r>
      <w:r>
        <w:tab/>
        <w:t>(1)</w:t>
      </w:r>
    </w:p>
    <w:p w:rsidR="007E65C6" w:rsidRDefault="007E65C6" w:rsidP="001B744A">
      <w:pPr>
        <w:pStyle w:val="Text"/>
        <w:ind w:firstLine="0"/>
      </w:pPr>
      <w:r>
        <w:t>where</w:t>
      </w:r>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4714453"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4714454"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4714455"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4714456" r:id="rId17"/>
        </w:object>
      </w:r>
      <w:r>
        <w:tab/>
        <w:t>(2)</w:t>
      </w:r>
    </w:p>
    <w:p w:rsidR="00CC1C44" w:rsidRPr="00556D56" w:rsidRDefault="001B744A" w:rsidP="001B744A">
      <w:pPr>
        <w:pStyle w:val="Text"/>
        <w:ind w:firstLine="0"/>
      </w:pPr>
      <w:r>
        <w:tab/>
      </w:r>
      <w:r w:rsidR="00FC712E">
        <w:rPr>
          <w:rFonts w:hint="eastAsia"/>
        </w:rPr>
        <w:t xml:space="preserve">Here, </w:t>
      </w:r>
      <w:r w:rsidR="00FC712E">
        <w:t>U is the conservative variables, F and F</w:t>
      </w:r>
      <w:r w:rsidR="00FC712E" w:rsidRPr="00637077">
        <w:rPr>
          <w:vertAlign w:val="superscript"/>
        </w:rPr>
        <w:t>v</w:t>
      </w:r>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4714457" r:id="rId19"/>
        </w:object>
      </w:r>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4714458"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4714459" r:id="rId23"/>
        </w:object>
      </w:r>
      <w:r w:rsidR="002B5DFA">
        <w:t>,</w:t>
      </w:r>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0609D">
        <w:rPr>
          <w:vertAlign w:val="subscript"/>
        </w:rPr>
        <w:t>ij</w:t>
      </w:r>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Galerkin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r w:rsidR="00A173FF" w:rsidRPr="001B744A">
        <w:t>M</w:t>
      </w:r>
      <w:r w:rsidR="00A22383" w:rsidRPr="001B744A">
        <w:t>Ultiphysics SI</w:t>
      </w:r>
      <w:r w:rsidR="00A173FF" w:rsidRPr="001B744A">
        <w:t xml:space="preserve">mulation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lastRenderedPageBreak/>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4714460"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r w:rsidR="00C11703" w:rsidRPr="00752C38">
        <w:t>Bassi and Rebay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lastRenderedPageBreak/>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r w:rsidR="00277D30" w:rsidRPr="00752C38">
        <w:t xml:space="preserve">Runge-Kutta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order Runge-Kutta</w:t>
      </w:r>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SSP Runge</w:t>
      </w:r>
      <w:r w:rsidR="00D61244" w:rsidRPr="00752C38">
        <w:t>-Kutta</w:t>
      </w:r>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4714461"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lastRenderedPageBreak/>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ources, the streamwis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streamwis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farfield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streamwis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lastRenderedPageBreak/>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the spanwis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streamwise location from the leading edge of the flate plate is </w:t>
      </w:r>
      <w:r w:rsidR="00017E7E" w:rsidRPr="00E91909">
        <w:t>186624</w:t>
      </w:r>
      <w:r w:rsidR="00F916B9" w:rsidRPr="00E91909">
        <w:t xml:space="preserve">, </w:t>
      </w:r>
      <w:r w:rsidR="00B377CC" w:rsidRPr="00E91909">
        <w:t xml:space="preserve">meaning that the </w:t>
      </w:r>
      <w:r w:rsidR="00523C50" w:rsidRPr="00E91909">
        <w:t xml:space="preserve">transition 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4714462"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4714463"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4714464"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4714465" r:id="rId35"/>
        </w:object>
      </w:r>
      <w:r w:rsidR="00552AB4" w:rsidRPr="00E91909">
        <w:t xml:space="preserve"> are the thickness of boundary layer and </w:t>
      </w:r>
      <w:r w:rsidR="004153D9" w:rsidRPr="00E91909">
        <w:t xml:space="preserve">the spanwise width respectively. </w:t>
      </w:r>
      <w:r w:rsidR="00CC480F" w:rsidRPr="00E91909">
        <w:t xml:space="preserve">The disturbance is periodic in time with a frequency of </w:t>
      </w:r>
      <w:r w:rsidR="00CC480F" w:rsidRPr="00E91909">
        <w:object w:dxaOrig="240" w:dyaOrig="220">
          <v:shape id="_x0000_i1039" type="#_x0000_t75" style="width:11.65pt;height:10.9pt" o:ole="">
            <v:imagedata r:id="rId36" o:title=""/>
          </v:shape>
          <o:OLEObject Type="Embed" ProgID="Equation.DSMT4" ShapeID="_x0000_i1039" DrawAspect="Content" ObjectID="_1554714466"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which does not grow or decay in the streamwis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averaged both in time series an</w:t>
      </w:r>
      <w:r w:rsidR="00114F9B">
        <w:t>d in</w:t>
      </w:r>
      <w:r w:rsidR="00237946">
        <w:t xml:space="preserve"> the</w:t>
      </w:r>
      <w:r w:rsidR="00114F9B">
        <w:t xml:space="preserve">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lastRenderedPageBreak/>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fldSimple w:instr=" SEQ Fig. \* ARABIC ">
        <w:r w:rsidR="00A24E55">
          <w:rPr>
            <w:noProof/>
          </w:rPr>
          <w:t>2</w:t>
        </w:r>
      </w:fldSimple>
      <w:r>
        <w:tab/>
      </w:r>
      <w:r w:rsidR="003D6535">
        <w:t>Averaged Stremwis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4714467"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lastRenderedPageBreak/>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fldSimple w:instr=" SEQ Fig. \* ARABIC ">
        <w:r w:rsidR="00A24E55">
          <w:rPr>
            <w:noProof/>
          </w:rPr>
          <w:t>3</w:t>
        </w:r>
      </w:fldSimple>
      <w:r>
        <w:tab/>
      </w:r>
      <w:r w:rsidR="00FB37D0">
        <w:t>Non-Dimensional Turbulent Intensity of the Flat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fldSimple w:instr=" SEQ Fig. \* ARABIC ">
        <w:r w:rsidR="00A24E55">
          <w:rPr>
            <w:noProof/>
          </w:rPr>
          <w:t>4</w:t>
        </w:r>
      </w:fldSimple>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The time-averaged streamwis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w:t>
      </w:r>
      <w:r w:rsidR="00785464">
        <w:t>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fldSimple w:instr=" SEQ Fig. \* ARABIC ">
        <w:r w:rsidR="00A24E55">
          <w:rPr>
            <w:noProof/>
          </w:rPr>
          <w:t>5</w:t>
        </w:r>
      </w:fldSimple>
      <w:r>
        <w:tab/>
      </w:r>
      <w:r w:rsidR="00E74917">
        <w:t>Averaged Streamwis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4714468" r:id="rId47"/>
        </w:object>
      </w:r>
      <w:r w:rsidR="000177EB">
        <w:tab/>
        <w:t>(6)</w:t>
      </w:r>
    </w:p>
    <w:p w:rsidR="00292D7F" w:rsidRDefault="00CC3997" w:rsidP="00E91909">
      <w:pPr>
        <w:pStyle w:val="Text"/>
        <w:tabs>
          <w:tab w:val="num" w:pos="720"/>
        </w:tabs>
      </w:pPr>
      <w:r>
        <w:t xml:space="preserve">wher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4714469"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4714470" r:id="rId51"/>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4714471"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w:t>
      </w:r>
      <w:r w:rsidR="005C0F7E">
        <w:lastRenderedPageBreak/>
        <w:t xml:space="preserve">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frequency</w:t>
      </w:r>
      <w:r w:rsidR="005771E3">
        <w:t xml:space="preserve"> peak</w:t>
      </w:r>
      <w:r w:rsidR="00E330F0">
        <w:t xml:space="preserve">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lastRenderedPageBreak/>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fldSimple w:instr=" SEQ Fig. \* ARABIC ">
        <w:r w:rsidR="001A075F">
          <w:rPr>
            <w:noProof/>
          </w:rPr>
          <w:t>8</w:t>
        </w:r>
      </w:fldSimple>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2471"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2471"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474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lastRenderedPageBreak/>
        <w:drawing>
          <wp:inline distT="0" distB="0" distL="0" distR="0">
            <wp:extent cx="202474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p>
    <w:p w:rsidR="00D26FA8" w:rsidRDefault="00D26FA8" w:rsidP="00D26FA8">
      <w:pPr>
        <w:pStyle w:val="a9"/>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slices of streamwis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  </w:t>
      </w:r>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fldSimple w:instr=" SEQ Fig. \* ARABIC ">
        <w:r w:rsidR="005E4B89">
          <w:rPr>
            <w:noProof/>
          </w:rPr>
          <w:t>10</w:t>
        </w:r>
      </w:fldSimple>
      <w:r>
        <w:tab/>
      </w:r>
      <w:r w:rsidR="00240435">
        <w:t xml:space="preserve">Instantaneous </w:t>
      </w:r>
      <w:r w:rsidR="000B4AD0">
        <w:t xml:space="preserve">Slices of </w:t>
      </w:r>
      <w:r w:rsidR="003953AC">
        <w:t xml:space="preserve">Streamwise Velocity. Left: Flat Plate. Right: Forward-Facing Step </w:t>
      </w: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ure</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w:t>
      </w:r>
      <w:r w:rsidR="0033391C">
        <w:lastRenderedPageBreak/>
        <w:t xml:space="preserve">in the downstream of the step. This indicates that the structures observed here is </w:t>
      </w:r>
      <w:r w:rsidR="001F2356">
        <w:t>actuall</w:t>
      </w:r>
      <w:r w:rsidR="00C7195C">
        <w:t>y a set of streamwise vortices, which resembles the experimental results of St</w:t>
      </w:r>
      <w:r w:rsidR="007D7A96" w:rsidRPr="00E91909">
        <w:t>ü</w:t>
      </w:r>
      <w:r w:rsidR="00C7195C">
        <w:t>er</w:t>
      </w:r>
      <w:r w:rsidR="007D7A96">
        <w:t xml:space="preserve"> </w:t>
      </w:r>
      <w:r w:rsidR="00C7195C" w:rsidRPr="00E91909">
        <w:t>[</w:t>
      </w:r>
      <w:r w:rsidR="009E413A" w:rsidRPr="00E91909">
        <w:t>6</w:t>
      </w:r>
      <w:r w:rsidR="00C7195C" w:rsidRPr="00E91909">
        <w:t>]</w:t>
      </w:r>
      <w:r w:rsidR="00C7195C">
        <w:t>.</w:t>
      </w:r>
      <w:r w:rsidR="00ED4840">
        <w:t xml:space="preserve"> It can be also observed that these s</w:t>
      </w:r>
      <w:r w:rsidR="008F738A">
        <w:t>treamwis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fldSimple w:instr=" SEQ Fig. \* ARABIC ">
        <w:r w:rsidR="006E0560">
          <w:rPr>
            <w:noProof/>
          </w:rPr>
          <w:t>12</w:t>
        </w:r>
      </w:fldSimple>
      <w:r>
        <w:tab/>
        <w:t xml:space="preserve">Instantaneous Slices of Vorticity of the Forward-Facing Step </w:t>
      </w:r>
    </w:p>
    <w:p w:rsidR="001B1864" w:rsidRDefault="000E3E0B" w:rsidP="000E3E0B">
      <w:pPr>
        <w:jc w:val="center"/>
      </w:pPr>
      <w:r>
        <w:rPr>
          <w:noProof/>
        </w:rPr>
        <w:lastRenderedPageBreak/>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fldSimple w:instr=" SEQ Fig. \* ARABIC ">
        <w:r w:rsidR="00E74D74">
          <w:rPr>
            <w:noProof/>
          </w:rPr>
          <w:t>12</w:t>
        </w:r>
      </w:fldSimple>
      <w:r>
        <w:tab/>
        <w:t>Instantaneous Isosurfac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streamwise velocity are used to show the vortex structures. </w:t>
      </w:r>
      <w:r w:rsidR="001033F8">
        <w:t>The inlet disturbance experiences a</w:t>
      </w:r>
      <w:r w:rsidR="009B21D3">
        <w:t xml:space="preserve"> decay at the first stage, and</w:t>
      </w:r>
      <w:r w:rsidR="00D5317E">
        <w:t xml:space="preserve"> then at around x = -25, </w:t>
      </w:r>
      <w:r w:rsidR="0055574A">
        <w:t>weak streamwise vortices</w:t>
      </w:r>
      <w:r w:rsidR="00037229">
        <w:t xml:space="preserve"> are formed at the bottom of the boundary layer, according to Figure 1</w:t>
      </w:r>
      <w:r w:rsidR="00C858D3">
        <w:t>2</w:t>
      </w:r>
      <w:r w:rsidR="009B21D3">
        <w:t xml:space="preserve">. </w:t>
      </w:r>
      <w:r>
        <w:t xml:space="preserve">Due to the blockage effect of the FFS, stationary vortices stays in two separation regions around the step, </w:t>
      </w:r>
      <w:r>
        <w:lastRenderedPageBreak/>
        <w:t xml:space="preserve">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w:t>
      </w:r>
      <w:r w:rsidR="00C90757">
        <w:t xml:space="preserve"> These high-frequency vortices </w:t>
      </w:r>
      <w:r w:rsidR="004D2767">
        <w:t>correspond to the</w:t>
      </w:r>
      <w:r w:rsidR="002E0B28">
        <w:t xml:space="preserve"> peaks at around 10 Hz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rPr>
          <w:rFonts w:hint="eastAsia"/>
        </w:rP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fldSimple w:instr=" SEQ Fig. \* ARABIC ">
        <w:r w:rsidR="00E74D74">
          <w:rPr>
            <w:noProof/>
          </w:rPr>
          <w:t>13</w:t>
        </w:r>
      </w:fldSimple>
      <w:r>
        <w:tab/>
        <w:t>Instantaneous Isosurfac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streamwis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BA6BC0">
        <w:t>streamwise vor</w:t>
      </w:r>
      <w:r w:rsidR="00413DBA">
        <w:t>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nstream</w:t>
      </w:r>
      <w:r w:rsidR="000B2BA1">
        <w:t>, causing the boundary layer transition phenomenon</w:t>
      </w:r>
      <w:bookmarkStart w:id="0" w:name="_GoBack"/>
      <w:bookmarkEnd w:id="0"/>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r w:rsidR="009463D9" w:rsidRPr="00E91909">
        <w:t>Brederode</w:t>
      </w:r>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r w:rsidR="00FD3FEB" w:rsidRPr="00E91909">
        <w:t>Largeau, J. F.,</w:t>
      </w:r>
      <w:r w:rsidR="00CF3D07" w:rsidRPr="00E91909">
        <w:t xml:space="preserve"> and </w:t>
      </w:r>
      <w:r w:rsidR="00D97DCE" w:rsidRPr="00E91909">
        <w:t>Moriniere,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Camussi, R., Felli, M., Pereira, F., Aloisio,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lastRenderedPageBreak/>
        <w:t>[6]</w:t>
      </w:r>
      <w:r w:rsidR="00A6574F" w:rsidRPr="00E91909">
        <w:t xml:space="preserve"> </w:t>
      </w:r>
      <w:r w:rsidR="00BD6277" w:rsidRPr="00E91909">
        <w:t>Stüer, H., Gyr A. and Kinzelbach,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Zukoski,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Edelmann, C. A., </w:t>
      </w:r>
      <w:r w:rsidR="00FF1A05" w:rsidRPr="00E91909">
        <w:t>“Influence of Forward-Facing Steps on Laminar-Turbulent Transition</w:t>
      </w:r>
      <w:r w:rsidR="00A84D8D" w:rsidRPr="00E91909">
        <w:t>,”</w:t>
      </w:r>
      <w:r w:rsidR="00C12C30" w:rsidRPr="00E91909">
        <w:t xml:space="preserve"> </w:t>
      </w:r>
      <w:r w:rsidR="007176BD" w:rsidRPr="00E91909">
        <w:t>Ph. D. Di</w:t>
      </w:r>
      <w:r w:rsidR="00126C2C" w:rsidRPr="00E91909">
        <w:t xml:space="preserve">sseration,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r w:rsidR="002D1187" w:rsidRPr="00E91909">
        <w:t xml:space="preserve">Duan,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t>[10]</w:t>
      </w:r>
      <w:r w:rsidR="006251C5" w:rsidRPr="00E91909">
        <w:t xml:space="preserve"> </w:t>
      </w:r>
      <w:r w:rsidR="00897520" w:rsidRPr="00E91909">
        <w:t>Huynh, H. T. "“A Flux Reconstruction Approach to High-Order Schemes Including Discontinuous Galerkin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Wang, Z. J., and Gao, H. "A Unifying Lifting Collocation Penalty Formulation Including the Discontinuous Galerkin,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r w:rsidR="0094709C" w:rsidRPr="00E91909">
        <w:t>Bassi, F., and Rebay, S. "A High-Order Accurate Discontinuous Finite Element Method for the Numerical Solution of the Compressible Navier–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Galerkin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Tadmor,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lastRenderedPageBreak/>
        <w:t>[15</w:t>
      </w:r>
      <w:r w:rsidRPr="00E91909">
        <w:rPr>
          <w:rFonts w:hint="eastAsia"/>
        </w:rPr>
        <w:t>]</w:t>
      </w:r>
      <w:r w:rsidR="00550DBB" w:rsidRPr="00E91909">
        <w:t xml:space="preserve"> </w:t>
      </w:r>
      <w:r w:rsidR="006963F1" w:rsidRPr="00E91909">
        <w:t>Menter, F. R., Langtry, R. B., Likki, S. R., Suzen Y. B., Huang P. G. and V</w:t>
      </w:r>
      <w:r w:rsidR="006963F1" w:rsidRPr="00E91909">
        <w:rPr>
          <w:rFonts w:hint="eastAsia"/>
        </w:rPr>
        <w:t>ö</w:t>
      </w:r>
      <w:r w:rsidR="006963F1" w:rsidRPr="00E91909">
        <w:t xml:space="preserve">lker,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4070" w:rsidRDefault="00604070" w:rsidP="00EE6E86">
      <w:r>
        <w:separator/>
      </w:r>
    </w:p>
  </w:endnote>
  <w:endnote w:type="continuationSeparator" w:id="0">
    <w:p w:rsidR="00604070" w:rsidRDefault="00604070"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4070" w:rsidRDefault="00604070" w:rsidP="00EE6E86">
      <w:r>
        <w:separator/>
      </w:r>
    </w:p>
  </w:footnote>
  <w:footnote w:type="continuationSeparator" w:id="0">
    <w:p w:rsidR="00604070" w:rsidRDefault="00604070"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14ED"/>
    <w:rsid w:val="000626A3"/>
    <w:rsid w:val="00067F7A"/>
    <w:rsid w:val="00070A3A"/>
    <w:rsid w:val="00072E6D"/>
    <w:rsid w:val="00075642"/>
    <w:rsid w:val="00076178"/>
    <w:rsid w:val="0007788D"/>
    <w:rsid w:val="00077D2D"/>
    <w:rsid w:val="00080850"/>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A1BB7"/>
    <w:rsid w:val="004A2127"/>
    <w:rsid w:val="004A5AA1"/>
    <w:rsid w:val="004A7E45"/>
    <w:rsid w:val="004B28D1"/>
    <w:rsid w:val="004B3659"/>
    <w:rsid w:val="004B39B2"/>
    <w:rsid w:val="004B6252"/>
    <w:rsid w:val="004B65A2"/>
    <w:rsid w:val="004B73C4"/>
    <w:rsid w:val="004C10CC"/>
    <w:rsid w:val="004C15AA"/>
    <w:rsid w:val="004C517C"/>
    <w:rsid w:val="004C66C8"/>
    <w:rsid w:val="004C6BE2"/>
    <w:rsid w:val="004C7C23"/>
    <w:rsid w:val="004D1449"/>
    <w:rsid w:val="004D1ACB"/>
    <w:rsid w:val="004D1B4F"/>
    <w:rsid w:val="004D2767"/>
    <w:rsid w:val="004D3CC8"/>
    <w:rsid w:val="004D738D"/>
    <w:rsid w:val="004E093C"/>
    <w:rsid w:val="004E1115"/>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7A8D"/>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88A"/>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50DD"/>
    <w:rsid w:val="00C56F6D"/>
    <w:rsid w:val="00C57A53"/>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90757"/>
    <w:rsid w:val="00C910E2"/>
    <w:rsid w:val="00C935D3"/>
    <w:rsid w:val="00C96625"/>
    <w:rsid w:val="00C967B5"/>
    <w:rsid w:val="00C96B84"/>
    <w:rsid w:val="00CA0770"/>
    <w:rsid w:val="00CA0795"/>
    <w:rsid w:val="00CA0B1E"/>
    <w:rsid w:val="00CA129C"/>
    <w:rsid w:val="00CA4500"/>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DB310E-5C67-4414-A298-12994E39B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8</TotalTime>
  <Pages>26</Pages>
  <Words>4686</Words>
  <Characters>25027</Characters>
  <Application>Microsoft Office Word</Application>
  <DocSecurity>0</DocSecurity>
  <Lines>455</Lines>
  <Paragraphs>185</Paragraphs>
  <ScaleCrop>false</ScaleCrop>
  <Company/>
  <LinksUpToDate>false</LinksUpToDate>
  <CharactersWithSpaces>29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98</cp:revision>
  <dcterms:created xsi:type="dcterms:W3CDTF">2016-10-17T02:53:00Z</dcterms:created>
  <dcterms:modified xsi:type="dcterms:W3CDTF">2017-04-26T04:08:00Z</dcterms:modified>
</cp:coreProperties>
</file>